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53E9A9" w14:textId="77777777" w:rsidR="004C70AE" w:rsidRPr="00D85A39" w:rsidRDefault="004C70AE" w:rsidP="004C70AE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14:paraId="4D37C259" w14:textId="6BC20F05" w:rsidR="004C70AE" w:rsidRPr="00D85A39" w:rsidRDefault="004C70AE" w:rsidP="004C70AE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 </w:t>
      </w:r>
      <w:r>
        <w:rPr>
          <w:rFonts w:ascii="Times New Roman" w:hAnsi="Times New Roman"/>
          <w:sz w:val="24"/>
          <w:szCs w:val="24"/>
          <w:lang w:val="nl-NL"/>
        </w:rPr>
        <w:t>42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Ngày dạy: </w:t>
      </w:r>
    </w:p>
    <w:p w14:paraId="6F27B4E2" w14:textId="77777777" w:rsidR="004C70AE" w:rsidRDefault="004C70AE" w:rsidP="004C70AE">
      <w:pPr>
        <w:pStyle w:val="Title"/>
        <w:rPr>
          <w:rFonts w:ascii="Times New Roman" w:hAnsi="Times New Roman"/>
          <w:b/>
          <w:noProof/>
          <w:sz w:val="32"/>
          <w:szCs w:val="32"/>
          <w:lang w:val="nl-NL"/>
        </w:rPr>
      </w:pPr>
      <w:r w:rsidRPr="00392A04">
        <w:rPr>
          <w:rFonts w:ascii="VNI Times" w:hAnsi="VNI Times"/>
          <w:b/>
          <w:sz w:val="32"/>
          <w:szCs w:val="32"/>
          <w:lang w:val="nl-NL"/>
        </w:rPr>
        <w:t>§2.</w:t>
      </w:r>
      <w:r w:rsidRPr="00392A04">
        <w:rPr>
          <w:rFonts w:ascii="Times New Roman" w:hAnsi="Times New Roman"/>
          <w:b/>
          <w:i/>
          <w:sz w:val="32"/>
          <w:szCs w:val="32"/>
          <w:lang w:val="nl-NL"/>
        </w:rPr>
        <w:t xml:space="preserve"> </w:t>
      </w:r>
      <w:r w:rsidRPr="00392A04">
        <w:rPr>
          <w:rFonts w:ascii="Times New Roman" w:hAnsi="Times New Roman"/>
          <w:b/>
          <w:sz w:val="32"/>
          <w:szCs w:val="32"/>
          <w:lang w:val="nl-NL"/>
        </w:rPr>
        <w:t>PH</w:t>
      </w:r>
      <w:r w:rsidRPr="00392A04">
        <w:rPr>
          <w:rFonts w:ascii="Times New Roman" w:hAnsi="Times New Roman"/>
          <w:b/>
          <w:noProof/>
          <w:sz w:val="32"/>
          <w:szCs w:val="32"/>
          <w:lang w:val="nl-NL"/>
        </w:rPr>
        <w:t>ƯƠNG TRÌNH BẬC NHẤT MỘT ẨN</w:t>
      </w:r>
    </w:p>
    <w:p w14:paraId="61533929" w14:textId="77777777" w:rsidR="004C70AE" w:rsidRPr="00392A04" w:rsidRDefault="004C70AE" w:rsidP="004C70AE">
      <w:pPr>
        <w:pStyle w:val="Title"/>
        <w:rPr>
          <w:rFonts w:ascii="Times New Roman" w:hAnsi="Times New Roman"/>
          <w:b/>
          <w:noProof/>
          <w:sz w:val="32"/>
          <w:szCs w:val="32"/>
          <w:lang w:val="nl-NL"/>
        </w:rPr>
      </w:pPr>
      <w:r w:rsidRPr="00392A04">
        <w:rPr>
          <w:rFonts w:ascii="Times New Roman" w:hAnsi="Times New Roman"/>
          <w:b/>
          <w:noProof/>
          <w:sz w:val="32"/>
          <w:szCs w:val="32"/>
          <w:lang w:val="nl-NL"/>
        </w:rPr>
        <w:t>VÀ CÁCH GIẢI</w:t>
      </w:r>
    </w:p>
    <w:p w14:paraId="50C4CBDC" w14:textId="77777777" w:rsidR="004C70AE" w:rsidRPr="000F2DF8" w:rsidRDefault="004C70AE" w:rsidP="004C70AE">
      <w:pPr>
        <w:rPr>
          <w:lang w:val="nl-NL"/>
        </w:rPr>
      </w:pPr>
      <w:r w:rsidRPr="000F2DF8">
        <w:rPr>
          <w:b/>
          <w:lang w:val="nl-NL"/>
        </w:rPr>
        <w:t xml:space="preserve">I. </w:t>
      </w:r>
      <w:r w:rsidRPr="000F2DF8">
        <w:rPr>
          <w:b/>
          <w:bCs/>
          <w:iCs/>
          <w:u w:val="single"/>
          <w:lang w:val="nl-NL"/>
        </w:rPr>
        <w:t>MỤC TIÊU:</w:t>
      </w:r>
      <w:r w:rsidRPr="000F2DF8">
        <w:rPr>
          <w:lang w:val="nl-NL"/>
        </w:rPr>
        <w:tab/>
      </w:r>
    </w:p>
    <w:p w14:paraId="28CD9B54" w14:textId="77777777" w:rsidR="004C70AE" w:rsidRPr="000F2DF8" w:rsidRDefault="004C70AE" w:rsidP="004C70AE">
      <w:pPr>
        <w:pStyle w:val="Title"/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0F2DF8">
        <w:rPr>
          <w:rFonts w:ascii="Times New Roman" w:hAnsi="Times New Roman"/>
          <w:b/>
          <w:sz w:val="24"/>
          <w:szCs w:val="24"/>
          <w:lang w:val="nl-NL"/>
        </w:rPr>
        <w:t xml:space="preserve">1. Kiến thức: </w:t>
      </w:r>
      <w:r w:rsidRPr="000F2DF8">
        <w:rPr>
          <w:rFonts w:ascii="Times New Roman" w:hAnsi="Times New Roman"/>
          <w:sz w:val="24"/>
          <w:szCs w:val="24"/>
          <w:lang w:val="nl-NL"/>
        </w:rPr>
        <w:t>HS nêu được</w:t>
      </w:r>
    </w:p>
    <w:p w14:paraId="72CCA846" w14:textId="77777777" w:rsidR="004C70AE" w:rsidRPr="000F2DF8" w:rsidRDefault="004C70AE" w:rsidP="004C70AE">
      <w:pPr>
        <w:pStyle w:val="Title"/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0F2DF8">
        <w:rPr>
          <w:rFonts w:ascii="Times New Roman" w:hAnsi="Times New Roman"/>
          <w:sz w:val="24"/>
          <w:szCs w:val="24"/>
          <w:lang w:val="nl-NL"/>
        </w:rPr>
        <w:tab/>
        <w:t>+ Khái niệm phương trình bậc nhất (một ẩn)</w:t>
      </w:r>
    </w:p>
    <w:p w14:paraId="30607F90" w14:textId="77777777" w:rsidR="004C70AE" w:rsidRPr="000F2DF8" w:rsidRDefault="004C70AE" w:rsidP="004C70AE">
      <w:pPr>
        <w:tabs>
          <w:tab w:val="left" w:pos="567"/>
        </w:tabs>
        <w:jc w:val="both"/>
        <w:rPr>
          <w:lang w:val="nl-NL"/>
        </w:rPr>
      </w:pPr>
      <w:r w:rsidRPr="000F2DF8">
        <w:rPr>
          <w:lang w:val="nl-NL"/>
        </w:rPr>
        <w:tab/>
        <w:t xml:space="preserve">+ Quy tắc chuyển vế, quy tắc nhân </w:t>
      </w:r>
    </w:p>
    <w:p w14:paraId="010A9427" w14:textId="77777777" w:rsidR="004C70AE" w:rsidRPr="000F2DF8" w:rsidRDefault="004C70AE" w:rsidP="004C70AE">
      <w:pPr>
        <w:tabs>
          <w:tab w:val="left" w:pos="284"/>
        </w:tabs>
        <w:jc w:val="both"/>
        <w:rPr>
          <w:lang w:val="nl-NL"/>
        </w:rPr>
      </w:pPr>
      <w:r w:rsidRPr="000F2DF8">
        <w:rPr>
          <w:b/>
          <w:lang w:val="nl-NL"/>
        </w:rPr>
        <w:t>2. Kĩ năng:</w:t>
      </w:r>
      <w:r w:rsidRPr="000F2DF8">
        <w:rPr>
          <w:lang w:val="nl-NL"/>
        </w:rPr>
        <w:t xml:space="preserve"> Giải thành thạo phương trình bậc nhất một ẩn.</w:t>
      </w:r>
    </w:p>
    <w:p w14:paraId="0DE251AC" w14:textId="77777777" w:rsidR="004C70AE" w:rsidRPr="000F2DF8" w:rsidRDefault="004C70AE" w:rsidP="004C70AE">
      <w:pPr>
        <w:tabs>
          <w:tab w:val="left" w:pos="284"/>
        </w:tabs>
        <w:jc w:val="both"/>
        <w:rPr>
          <w:lang w:val="nl-NL"/>
        </w:rPr>
      </w:pPr>
      <w:r w:rsidRPr="000F2DF8">
        <w:rPr>
          <w:b/>
          <w:lang w:val="nl-NL"/>
        </w:rPr>
        <w:t>3. Thái độ:</w:t>
      </w:r>
      <w:r w:rsidRPr="000F2DF8">
        <w:rPr>
          <w:lang w:val="nl-NL"/>
        </w:rPr>
        <w:t xml:space="preserve"> Giáo dục cho HS tính cẩn thận nghiêm túc trong học tập.</w:t>
      </w:r>
    </w:p>
    <w:p w14:paraId="3E63DB1F" w14:textId="77777777" w:rsidR="004C70AE" w:rsidRPr="000F2DF8" w:rsidRDefault="004C70AE" w:rsidP="004C70AE">
      <w:pPr>
        <w:tabs>
          <w:tab w:val="left" w:pos="284"/>
        </w:tabs>
        <w:jc w:val="both"/>
        <w:rPr>
          <w:b/>
          <w:lang w:val="nl-NL"/>
        </w:rPr>
      </w:pPr>
      <w:r w:rsidRPr="000F2DF8">
        <w:rPr>
          <w:b/>
          <w:lang w:val="nl-NL"/>
        </w:rPr>
        <w:t>4.  Định hướng phát triển năng lực:</w:t>
      </w:r>
      <w:r w:rsidRPr="000F2DF8">
        <w:rPr>
          <w:b/>
          <w:lang w:val="nl-NL"/>
        </w:rPr>
        <w:tab/>
      </w:r>
    </w:p>
    <w:p w14:paraId="17DA1CFA" w14:textId="77777777" w:rsidR="004C70AE" w:rsidRPr="000F2DF8" w:rsidRDefault="004C70AE" w:rsidP="004C70AE">
      <w:pPr>
        <w:jc w:val="both"/>
        <w:rPr>
          <w:lang w:val="nl-NL"/>
        </w:rPr>
      </w:pPr>
      <w:r w:rsidRPr="000F2DF8">
        <w:rPr>
          <w:lang w:val="nl-NL"/>
        </w:rPr>
        <w:t>- Năng lực chung: Tự học, giải quyết vấn đề, sáng tạo, giao tiếp, hợp tác, sử dụng ngôn ngữ, tính toán.</w:t>
      </w:r>
    </w:p>
    <w:p w14:paraId="25966369" w14:textId="77777777" w:rsidR="004C70AE" w:rsidRPr="000F2DF8" w:rsidRDefault="004C70AE" w:rsidP="004C70AE">
      <w:pPr>
        <w:tabs>
          <w:tab w:val="left" w:pos="284"/>
        </w:tabs>
        <w:rPr>
          <w:lang w:val="nl-NL"/>
        </w:rPr>
      </w:pPr>
      <w:r w:rsidRPr="000F2DF8">
        <w:rPr>
          <w:lang w:val="nl-NL"/>
        </w:rPr>
        <w:t>- Năng lực chuyên biệt: Vận dụng các quy chuyển vế, quy tắc nhân để giải phương trình bậc nhất một ẩn.</w:t>
      </w:r>
    </w:p>
    <w:p w14:paraId="15707CA7" w14:textId="77777777" w:rsidR="004C70AE" w:rsidRPr="000F2DF8" w:rsidRDefault="004C70AE" w:rsidP="004C70AE">
      <w:pPr>
        <w:spacing w:before="120"/>
        <w:rPr>
          <w:b/>
          <w:i/>
          <w:iCs/>
          <w:lang w:val="nl-NL"/>
        </w:rPr>
      </w:pPr>
      <w:r w:rsidRPr="000F2DF8">
        <w:rPr>
          <w:b/>
          <w:lang w:val="nl-NL"/>
        </w:rPr>
        <w:t xml:space="preserve">II. </w:t>
      </w:r>
      <w:r w:rsidRPr="000F2DF8">
        <w:rPr>
          <w:b/>
          <w:u w:val="single"/>
          <w:lang w:val="nl-NL"/>
        </w:rPr>
        <w:t>CHUẨN BỊ</w:t>
      </w:r>
      <w:r w:rsidRPr="000F2DF8">
        <w:rPr>
          <w:b/>
          <w:i/>
          <w:iCs/>
          <w:u w:val="single"/>
          <w:lang w:val="nl-NL"/>
        </w:rPr>
        <w:t>:</w:t>
      </w:r>
      <w:r w:rsidRPr="000F2DF8">
        <w:rPr>
          <w:b/>
          <w:lang w:val="nl-NL"/>
        </w:rPr>
        <w:t xml:space="preserve"> </w:t>
      </w:r>
    </w:p>
    <w:p w14:paraId="176ACD6A" w14:textId="77777777" w:rsidR="004C70AE" w:rsidRPr="000F2DF8" w:rsidRDefault="004C70AE" w:rsidP="004C70AE">
      <w:pPr>
        <w:spacing w:before="120"/>
        <w:jc w:val="both"/>
        <w:rPr>
          <w:lang w:val="nl-NL"/>
        </w:rPr>
      </w:pPr>
      <w:r w:rsidRPr="000F2DF8">
        <w:rPr>
          <w:b/>
          <w:lang w:val="nl-NL"/>
        </w:rPr>
        <w:t>1. GV:</w:t>
      </w:r>
      <w:r w:rsidRPr="000F2DF8">
        <w:rPr>
          <w:lang w:val="nl-NL"/>
        </w:rPr>
        <w:t xml:space="preserve"> SGK, thước thẳng, phấn màu.</w:t>
      </w:r>
    </w:p>
    <w:p w14:paraId="77571E91" w14:textId="77777777" w:rsidR="004C70AE" w:rsidRPr="000F2DF8" w:rsidRDefault="004C70AE" w:rsidP="004C70AE">
      <w:pPr>
        <w:spacing w:before="120"/>
        <w:rPr>
          <w:lang w:val="nl-NL"/>
        </w:rPr>
      </w:pPr>
      <w:r w:rsidRPr="000F2DF8">
        <w:rPr>
          <w:b/>
          <w:lang w:val="nl-NL"/>
        </w:rPr>
        <w:t>2. HS:</w:t>
      </w:r>
      <w:r w:rsidRPr="000F2DF8">
        <w:rPr>
          <w:lang w:val="nl-NL"/>
        </w:rPr>
        <w:t xml:space="preserve"> Ôn tập quy tắc chuyển vế và quy tắc nhân của đảng thức số.</w:t>
      </w:r>
    </w:p>
    <w:p w14:paraId="643C9051" w14:textId="77777777" w:rsidR="004C70AE" w:rsidRPr="000F2DF8" w:rsidRDefault="004C70AE" w:rsidP="004C70AE">
      <w:pPr>
        <w:tabs>
          <w:tab w:val="left" w:pos="284"/>
        </w:tabs>
        <w:jc w:val="both"/>
        <w:rPr>
          <w:lang w:val="nl-NL"/>
        </w:rPr>
      </w:pPr>
      <w:r w:rsidRPr="000F2DF8">
        <w:rPr>
          <w:b/>
          <w:lang w:val="nl-NL"/>
        </w:rPr>
        <w:t>3. Bảng tham chiếu các mức yêu cầu cần đạt của các câu hỏi, bài tập, kiểm tra, đánh giá:</w:t>
      </w:r>
    </w:p>
    <w:p w14:paraId="02796625" w14:textId="77777777" w:rsidR="004C70AE" w:rsidRPr="000F2DF8" w:rsidRDefault="004C70AE" w:rsidP="004C70AE">
      <w:pPr>
        <w:tabs>
          <w:tab w:val="left" w:pos="7590"/>
        </w:tabs>
        <w:rPr>
          <w:b/>
          <w:i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8"/>
        <w:gridCol w:w="1690"/>
        <w:gridCol w:w="2080"/>
        <w:gridCol w:w="1950"/>
        <w:gridCol w:w="2880"/>
      </w:tblGrid>
      <w:tr w:rsidR="004C70AE" w:rsidRPr="00B61250" w14:paraId="228C1B2D" w14:textId="77777777" w:rsidTr="00602026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505071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B61250">
              <w:rPr>
                <w:b/>
                <w:lang w:val="nl-NL"/>
              </w:rPr>
              <w:t>N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2ABEF7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rFonts w:eastAsia="TimesNewRomanPS-BoldMT"/>
                <w:b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 xml:space="preserve">Nhận biết  </w:t>
            </w:r>
          </w:p>
          <w:p w14:paraId="4CECF83D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FC2A01" w14:textId="77777777" w:rsidR="004C70AE" w:rsidRPr="00B61250" w:rsidRDefault="004C70AE" w:rsidP="00602026">
            <w:pPr>
              <w:jc w:val="center"/>
              <w:rPr>
                <w:rFonts w:eastAsia="TimesNewRomanPS-BoldMT"/>
                <w:b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Thông hiểu</w:t>
            </w:r>
          </w:p>
          <w:p w14:paraId="19E44D25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(M2)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7043AE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Cấp độ thấp 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E14FBC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rFonts w:eastAsia="TimesNewRomanPS-BoldMT"/>
                <w:b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 xml:space="preserve">Cấp độ cao </w:t>
            </w:r>
          </w:p>
          <w:p w14:paraId="0DBCE439" w14:textId="77777777" w:rsidR="004C70AE" w:rsidRPr="00B61250" w:rsidRDefault="004C70AE" w:rsidP="00602026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(M4)</w:t>
            </w:r>
          </w:p>
        </w:tc>
      </w:tr>
      <w:tr w:rsidR="004C70AE" w:rsidRPr="00B61250" w14:paraId="75B86192" w14:textId="77777777" w:rsidTr="00602026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FB5739" w14:textId="77777777" w:rsidR="004C70AE" w:rsidRPr="00B61250" w:rsidRDefault="004C70AE" w:rsidP="00602026">
            <w:pPr>
              <w:rPr>
                <w:rFonts w:eastAsia="TimesNewRomanPS-BoldMT"/>
                <w:b/>
                <w:color w:val="000000"/>
                <w:lang w:val="nl-NL"/>
              </w:rPr>
            </w:pPr>
            <w:r w:rsidRPr="00B61250">
              <w:rPr>
                <w:rFonts w:eastAsia="TimesNewRomanPS-BoldMT"/>
                <w:b/>
                <w:color w:val="000000"/>
                <w:lang w:val="nl-NL"/>
              </w:rPr>
              <w:t>Phương trình bậc nhất một ẩn và cách giải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4E29A9" w14:textId="77777777" w:rsidR="004C70AE" w:rsidRPr="00B61250" w:rsidRDefault="004C70AE" w:rsidP="00602026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Xác định được PT bậc nhất một ẩn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A0E6ED" w14:textId="77777777" w:rsidR="004C70AE" w:rsidRPr="00B61250" w:rsidRDefault="004C70AE" w:rsidP="00602026">
            <w:pPr>
              <w:jc w:val="both"/>
              <w:rPr>
                <w:rFonts w:eastAsia="TimesNewRomanPS-BoldMT"/>
                <w:color w:val="000000"/>
                <w:lang w:val="nl-NL"/>
              </w:rPr>
            </w:pPr>
            <w:r w:rsidRPr="00B61250">
              <w:rPr>
                <w:rFonts w:eastAsia="TimesNewRomanPS-BoldMT"/>
                <w:color w:val="000000"/>
                <w:lang w:val="nl-NL"/>
              </w:rPr>
              <w:t xml:space="preserve">Thuộc quy tắc chuyển vế và quy tắc nhân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C7E439" w14:textId="77777777" w:rsidR="004C70AE" w:rsidRPr="00B61250" w:rsidRDefault="004C70AE" w:rsidP="00602026">
            <w:pPr>
              <w:rPr>
                <w:rFonts w:eastAsia="TimesNewRomanPS-BoldMT"/>
                <w:color w:val="000000"/>
                <w:lang w:val="nl-NL"/>
              </w:rPr>
            </w:pPr>
            <w:r w:rsidRPr="00B61250">
              <w:rPr>
                <w:rFonts w:eastAsia="TimesNewRomanPS-BoldMT"/>
                <w:color w:val="000000"/>
                <w:lang w:val="nl-NL"/>
              </w:rPr>
              <w:t xml:space="preserve">Giải được PT bậc nhất một ẩn. 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8B152E" w14:textId="77777777" w:rsidR="004C70AE" w:rsidRPr="00B61250" w:rsidRDefault="004C70AE" w:rsidP="00602026">
            <w:pPr>
              <w:rPr>
                <w:lang w:val="nl-NL"/>
              </w:rPr>
            </w:pPr>
            <w:r w:rsidRPr="00B61250">
              <w:rPr>
                <w:lang w:val="nl-NL"/>
              </w:rPr>
              <w:t>Đưa được PT chưa có dạng PT bậc nhất một ẩn về dạng ax = b rồi giải PT</w:t>
            </w:r>
          </w:p>
        </w:tc>
      </w:tr>
    </w:tbl>
    <w:p w14:paraId="3D841267" w14:textId="77777777" w:rsidR="004C70AE" w:rsidRPr="000F2DF8" w:rsidRDefault="004C70AE" w:rsidP="004C70AE">
      <w:pPr>
        <w:pStyle w:val="Heading1"/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>III. CÁC HOẠT ĐỘNG DẠY HỌC:</w:t>
      </w:r>
    </w:p>
    <w:p w14:paraId="0EC2D6B5" w14:textId="77777777" w:rsidR="004C70AE" w:rsidRPr="000F2DF8" w:rsidRDefault="004C70AE" w:rsidP="004C70AE">
      <w:pPr>
        <w:rPr>
          <w:b/>
          <w:lang w:val="nl-NL"/>
        </w:rPr>
      </w:pPr>
      <w:r>
        <w:rPr>
          <w:b/>
          <w:lang w:val="nl-NL"/>
        </w:rPr>
        <w:t>*</w:t>
      </w:r>
      <w:r w:rsidRPr="000F2DF8">
        <w:rPr>
          <w:b/>
          <w:lang w:val="nl-NL"/>
        </w:rPr>
        <w:t xml:space="preserve"> </w:t>
      </w:r>
      <w:r w:rsidRPr="000F2DF8">
        <w:rPr>
          <w:b/>
          <w:bCs/>
          <w:lang w:val="nl-NL"/>
        </w:rPr>
        <w:t>Kểm tra bài cũ</w:t>
      </w:r>
      <w:r w:rsidRPr="000F2DF8">
        <w:rPr>
          <w:b/>
          <w:lang w:val="nl-NL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38"/>
        <w:gridCol w:w="4910"/>
      </w:tblGrid>
      <w:tr w:rsidR="004C70AE" w:rsidRPr="000F2DF8" w14:paraId="24235538" w14:textId="77777777" w:rsidTr="00602026">
        <w:tc>
          <w:tcPr>
            <w:tcW w:w="5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396B3" w14:textId="77777777" w:rsidR="004C70AE" w:rsidRPr="000F2DF8" w:rsidRDefault="004C70AE" w:rsidP="00602026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Câu hỏi</w:t>
            </w:r>
          </w:p>
        </w:tc>
        <w:tc>
          <w:tcPr>
            <w:tcW w:w="4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92CA9" w14:textId="77777777" w:rsidR="004C70AE" w:rsidRPr="000F2DF8" w:rsidRDefault="004C70AE" w:rsidP="00602026">
            <w:pPr>
              <w:jc w:val="center"/>
              <w:rPr>
                <w:b/>
                <w:lang w:val="nl-NL"/>
              </w:rPr>
            </w:pPr>
            <w:r w:rsidRPr="000F2DF8">
              <w:rPr>
                <w:b/>
                <w:lang w:val="nl-NL"/>
              </w:rPr>
              <w:t>Đáp án</w:t>
            </w:r>
          </w:p>
        </w:tc>
      </w:tr>
      <w:tr w:rsidR="004C70AE" w:rsidRPr="000F2DF8" w14:paraId="6AA080D9" w14:textId="77777777" w:rsidTr="00602026">
        <w:tc>
          <w:tcPr>
            <w:tcW w:w="5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908B3" w14:textId="77777777" w:rsidR="004C70AE" w:rsidRPr="000F2DF8" w:rsidRDefault="004C70AE" w:rsidP="00602026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>- HS</w:t>
            </w:r>
            <w:r w:rsidRPr="000F2DF8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>: + Tập hợp nghiệm của một phương trình là gì ? Cho biết ký hiệu ?</w:t>
            </w:r>
          </w:p>
          <w:p w14:paraId="761FC68A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         + Giải bài tập 2 tr 6 SGK</w:t>
            </w:r>
          </w:p>
          <w:p w14:paraId="3C10A4BA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HS</w:t>
            </w:r>
            <w:r w:rsidRPr="000F2DF8">
              <w:rPr>
                <w:vertAlign w:val="subscript"/>
                <w:lang w:val="nl-NL"/>
              </w:rPr>
              <w:t>2</w:t>
            </w:r>
            <w:r w:rsidRPr="000F2DF8">
              <w:rPr>
                <w:lang w:val="nl-NL"/>
              </w:rPr>
              <w:t>: + Thế nào là  hai phương trình tương đương? và cho biết ký hiệu ?</w:t>
            </w:r>
          </w:p>
          <w:p w14:paraId="658C5281" w14:textId="77777777" w:rsidR="004C70AE" w:rsidRPr="000F2DF8" w:rsidRDefault="004C70AE" w:rsidP="00602026">
            <w:pPr>
              <w:pStyle w:val="Title"/>
              <w:jc w:val="left"/>
              <w:rPr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Hai phương trình y = 0 và y (y 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1) = 0 có tương đương không vì sao ?</w:t>
            </w:r>
          </w:p>
        </w:tc>
        <w:tc>
          <w:tcPr>
            <w:tcW w:w="4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45FE05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- HS1: + Tập nghiệm của một PT là tập hợp tất cả các nghiệm của PT đó và thường kí hiệu là S……4đ</w:t>
            </w:r>
          </w:p>
          <w:p w14:paraId="3F2EF9E1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+ Làm bài tập đúng (t = -1 và t = 0 là 2 nghiệm của PT)…………………6 đ</w:t>
            </w:r>
          </w:p>
          <w:p w14:paraId="08351471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- HS2: + Hai PT tương đương là hai PT có cùng một tập nghiệm. Kí hiệu</w:t>
            </w:r>
            <w:r w:rsidRPr="000F2DF8">
              <w:rPr>
                <w:position w:val="-6"/>
                <w:lang w:val="nl-NL"/>
              </w:rPr>
              <w:object w:dxaOrig="340" w:dyaOrig="240" w14:anchorId="28F385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2pt" o:ole="">
                  <v:imagedata r:id="rId7" o:title=""/>
                </v:shape>
                <o:OLEObject Type="Embed" ProgID="Equation.DSMT4" ShapeID="_x0000_i1025" DrawAspect="Content" ObjectID="_1675281593" r:id="rId8"/>
              </w:object>
            </w:r>
            <w:r w:rsidRPr="000F2DF8">
              <w:rPr>
                <w:lang w:val="nl-NL"/>
              </w:rPr>
              <w:t>..........5đ</w:t>
            </w:r>
          </w:p>
          <w:p w14:paraId="775DF582" w14:textId="77777777" w:rsidR="004C70AE" w:rsidRPr="000F2DF8" w:rsidRDefault="004C70AE" w:rsidP="00602026">
            <w:pPr>
              <w:pStyle w:val="Title"/>
              <w:jc w:val="left"/>
              <w:rPr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+ Hai PT  y = 0 và y (y 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1) = 0 không tương đương vì PT y = 0 có S</w:t>
            </w:r>
            <w:r w:rsidRPr="000F2DF8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{0}; PT y(y- 1) = 0 có S</w:t>
            </w:r>
            <w:r w:rsidRPr="000F2DF8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{0; 1}..............5đ</w:t>
            </w:r>
          </w:p>
        </w:tc>
      </w:tr>
    </w:tbl>
    <w:p w14:paraId="2A7BF227" w14:textId="77777777" w:rsidR="004C70AE" w:rsidRPr="000F2DF8" w:rsidRDefault="004C70AE" w:rsidP="004C70AE">
      <w:pPr>
        <w:ind w:firstLine="360"/>
        <w:rPr>
          <w:b/>
          <w:lang w:val="nl-NL"/>
        </w:rPr>
      </w:pPr>
      <w:r w:rsidRPr="000F2DF8">
        <w:rPr>
          <w:b/>
          <w:lang w:val="nl-NL"/>
        </w:rPr>
        <w:t xml:space="preserve">A. KHỞI ĐỘNG: </w:t>
      </w:r>
    </w:p>
    <w:p w14:paraId="70059C87" w14:textId="77777777" w:rsidR="004C70AE" w:rsidRPr="000F2DF8" w:rsidRDefault="004C70AE" w:rsidP="004C70AE">
      <w:pPr>
        <w:ind w:firstLine="360"/>
        <w:rPr>
          <w:b/>
          <w:lang w:val="nl-NL"/>
        </w:rPr>
      </w:pPr>
      <w:r w:rsidRPr="000F2DF8">
        <w:rPr>
          <w:rFonts w:ascii="VNI Times" w:hAnsi="VNI Times"/>
          <w:b/>
          <w:lang w:val="nl-NL"/>
        </w:rPr>
        <w:t>HOAÏT ÑOÄNG1: Tình hu</w:t>
      </w:r>
      <w:r w:rsidRPr="000F2DF8">
        <w:rPr>
          <w:b/>
          <w:lang w:val="nl-NL"/>
        </w:rPr>
        <w:t>ống xuất phát</w:t>
      </w:r>
    </w:p>
    <w:p w14:paraId="2252E97F" w14:textId="77777777" w:rsidR="004C70AE" w:rsidRPr="000F2DF8" w:rsidRDefault="004C70AE" w:rsidP="004C70AE">
      <w:pPr>
        <w:rPr>
          <w:lang w:val="nl-NL"/>
        </w:rPr>
      </w:pPr>
      <w:r w:rsidRPr="000F2DF8">
        <w:rPr>
          <w:lang w:val="nl-NL"/>
        </w:rPr>
        <w:t>- Mục tiêu: Kích thích HS tìm hiểu về PT bậc nhất một ẩn</w:t>
      </w:r>
    </w:p>
    <w:p w14:paraId="61D469C1" w14:textId="77777777" w:rsidR="004C70AE" w:rsidRPr="000F2DF8" w:rsidRDefault="004C70AE" w:rsidP="004C70AE">
      <w:pPr>
        <w:jc w:val="both"/>
        <w:rPr>
          <w:lang w:val="nl-NL"/>
        </w:rPr>
      </w:pPr>
      <w:r w:rsidRPr="000F2DF8">
        <w:rPr>
          <w:lang w:val="nl-NL"/>
        </w:rPr>
        <w:t>- Phương pháp/Kĩ thuật dạy học: thuyết trình, gợi mở, nêu vấn đề.</w:t>
      </w:r>
    </w:p>
    <w:p w14:paraId="2CE9E8EE" w14:textId="77777777" w:rsidR="004C70AE" w:rsidRPr="000F2DF8" w:rsidRDefault="004C70AE" w:rsidP="004C70AE">
      <w:pPr>
        <w:rPr>
          <w:lang w:val="nl-NL"/>
        </w:rPr>
      </w:pPr>
      <w:r w:rsidRPr="000F2DF8">
        <w:rPr>
          <w:lang w:val="nl-NL"/>
        </w:rPr>
        <w:t>- Hình thức tổ chức hoạt động: Hoạt động cá nhân.</w:t>
      </w:r>
    </w:p>
    <w:p w14:paraId="2499C7CE" w14:textId="77777777" w:rsidR="004C70AE" w:rsidRPr="000F2DF8" w:rsidRDefault="004C70AE" w:rsidP="004C70AE">
      <w:pPr>
        <w:rPr>
          <w:lang w:val="nl-NL"/>
        </w:rPr>
      </w:pPr>
      <w:r w:rsidRPr="000F2DF8">
        <w:rPr>
          <w:lang w:val="nl-NL"/>
        </w:rPr>
        <w:t>- Phương tiện dạy học: SGK</w:t>
      </w:r>
    </w:p>
    <w:p w14:paraId="3A92FF68" w14:textId="77777777" w:rsidR="004C70AE" w:rsidRPr="000F2DF8" w:rsidRDefault="004C70AE" w:rsidP="004C70AE">
      <w:pPr>
        <w:rPr>
          <w:lang w:val="nl-NL"/>
        </w:rPr>
      </w:pPr>
      <w:r w:rsidRPr="000F2DF8">
        <w:rPr>
          <w:lang w:val="nl-NL"/>
        </w:rPr>
        <w:t>- Sản phẩm: Lấy ví dụ về PT bậc nhất một ẩ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28"/>
        <w:gridCol w:w="5228"/>
      </w:tblGrid>
      <w:tr w:rsidR="004C70AE" w:rsidRPr="00B61250" w14:paraId="3D849A6C" w14:textId="77777777" w:rsidTr="00602026">
        <w:tc>
          <w:tcPr>
            <w:tcW w:w="5235" w:type="dxa"/>
            <w:shd w:val="clear" w:color="auto" w:fill="auto"/>
          </w:tcPr>
          <w:p w14:paraId="345CFCE4" w14:textId="77777777" w:rsidR="004C70AE" w:rsidRPr="00B61250" w:rsidRDefault="004C70AE" w:rsidP="00602026">
            <w:pPr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HOẠT ĐỘNG CỦA GV</w:t>
            </w:r>
          </w:p>
        </w:tc>
        <w:tc>
          <w:tcPr>
            <w:tcW w:w="5236" w:type="dxa"/>
            <w:shd w:val="clear" w:color="auto" w:fill="auto"/>
          </w:tcPr>
          <w:p w14:paraId="6E5E94F0" w14:textId="77777777" w:rsidR="004C70AE" w:rsidRPr="00B61250" w:rsidRDefault="004C70AE" w:rsidP="00602026">
            <w:pPr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HOẠT ĐỘNG CỦA HS</w:t>
            </w:r>
          </w:p>
        </w:tc>
      </w:tr>
      <w:tr w:rsidR="004C70AE" w:rsidRPr="00B61250" w14:paraId="09CAF29A" w14:textId="77777777" w:rsidTr="00602026">
        <w:tc>
          <w:tcPr>
            <w:tcW w:w="5235" w:type="dxa"/>
            <w:shd w:val="clear" w:color="auto" w:fill="auto"/>
          </w:tcPr>
          <w:p w14:paraId="2324F5FB" w14:textId="77777777" w:rsidR="004C70AE" w:rsidRPr="00B61250" w:rsidRDefault="004C70AE" w:rsidP="00602026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B61250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14:paraId="5BFD625E" w14:textId="77777777" w:rsidR="004C70AE" w:rsidRPr="00B61250" w:rsidRDefault="004C70AE" w:rsidP="00602026">
            <w:pPr>
              <w:numPr>
                <w:ilvl w:val="0"/>
                <w:numId w:val="3"/>
              </w:numPr>
              <w:rPr>
                <w:lang w:val="nl-NL"/>
              </w:rPr>
            </w:pPr>
            <w:r w:rsidRPr="00B61250">
              <w:rPr>
                <w:lang w:val="nl-NL"/>
              </w:rPr>
              <w:t>Hãy lấy ví dụ về PT một ẩn</w:t>
            </w:r>
          </w:p>
          <w:p w14:paraId="22B3953B" w14:textId="77777777" w:rsidR="004C70AE" w:rsidRPr="00B61250" w:rsidRDefault="004C70AE" w:rsidP="00602026">
            <w:pPr>
              <w:numPr>
                <w:ilvl w:val="0"/>
                <w:numId w:val="3"/>
              </w:numPr>
              <w:rPr>
                <w:lang w:val="nl-NL"/>
              </w:rPr>
            </w:pPr>
            <w:r w:rsidRPr="00B61250">
              <w:rPr>
                <w:lang w:val="nl-NL"/>
              </w:rPr>
              <w:t>Chỉ ra các PT mà số mũ của ẩn là 1</w:t>
            </w:r>
          </w:p>
          <w:p w14:paraId="5E70AD2E" w14:textId="77777777" w:rsidR="004C70AE" w:rsidRPr="00B61250" w:rsidRDefault="004C70AE" w:rsidP="00602026">
            <w:pPr>
              <w:rPr>
                <w:lang w:val="nl-NL"/>
              </w:rPr>
            </w:pPr>
            <w:r w:rsidRPr="00B61250">
              <w:rPr>
                <w:lang w:val="nl-NL"/>
              </w:rPr>
              <w:t>GV đó là các PT bậc nhất 1 ẩn mà hôm nay ta sẽ tìm hiểu</w:t>
            </w:r>
          </w:p>
        </w:tc>
        <w:tc>
          <w:tcPr>
            <w:tcW w:w="5236" w:type="dxa"/>
            <w:shd w:val="clear" w:color="auto" w:fill="auto"/>
          </w:tcPr>
          <w:p w14:paraId="23B0B91F" w14:textId="77777777" w:rsidR="004C70AE" w:rsidRPr="00B61250" w:rsidRDefault="004C70AE" w:rsidP="00602026">
            <w:pPr>
              <w:rPr>
                <w:lang w:val="nl-NL"/>
              </w:rPr>
            </w:pPr>
          </w:p>
          <w:p w14:paraId="4DBA93F5" w14:textId="77777777" w:rsidR="004C70AE" w:rsidRPr="00B61250" w:rsidRDefault="004C70AE" w:rsidP="00602026">
            <w:pPr>
              <w:rPr>
                <w:lang w:val="nl-NL"/>
              </w:rPr>
            </w:pPr>
            <w:r w:rsidRPr="00B61250">
              <w:rPr>
                <w:lang w:val="nl-NL"/>
              </w:rPr>
              <w:t>HS lấy ví dụ, thực hiện yêu cầu của GV</w:t>
            </w:r>
          </w:p>
        </w:tc>
      </w:tr>
    </w:tbl>
    <w:p w14:paraId="49C9B431" w14:textId="77777777" w:rsidR="004C70AE" w:rsidRPr="000F2DF8" w:rsidRDefault="004C70AE" w:rsidP="004C70AE">
      <w:pPr>
        <w:rPr>
          <w:lang w:val="nl-NL"/>
        </w:rPr>
      </w:pPr>
    </w:p>
    <w:p w14:paraId="5A12A91F" w14:textId="77777777" w:rsidR="004C70AE" w:rsidRPr="000F2DF8" w:rsidRDefault="004C70AE" w:rsidP="004C70AE">
      <w:pPr>
        <w:pStyle w:val="Heading1"/>
        <w:numPr>
          <w:ilvl w:val="0"/>
          <w:numId w:val="2"/>
        </w:numPr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lastRenderedPageBreak/>
        <w:t xml:space="preserve">HÌNH THÀNH KIẾN THỨC:  </w:t>
      </w:r>
    </w:p>
    <w:p w14:paraId="18EEE4A1" w14:textId="77777777" w:rsidR="004C70AE" w:rsidRPr="000F2DF8" w:rsidRDefault="004C70AE" w:rsidP="004C70AE">
      <w:pPr>
        <w:rPr>
          <w:lang w:val="nl-NL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0"/>
        <w:gridCol w:w="4910"/>
      </w:tblGrid>
      <w:tr w:rsidR="004C70AE" w:rsidRPr="000F2DF8" w14:paraId="45903187" w14:textId="77777777" w:rsidTr="00602026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5AA37" w14:textId="77777777" w:rsidR="004C70AE" w:rsidRPr="000F2DF8" w:rsidRDefault="004C70AE" w:rsidP="00602026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HOẠT ĐỘNG CỦA GV - HS </w:t>
            </w:r>
          </w:p>
        </w:tc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1FBC85" w14:textId="77777777" w:rsidR="004C70AE" w:rsidRPr="000F2DF8" w:rsidRDefault="004C70AE" w:rsidP="00602026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ỘI DUNG</w:t>
            </w:r>
          </w:p>
        </w:tc>
      </w:tr>
      <w:tr w:rsidR="004C70AE" w:rsidRPr="000F2DF8" w14:paraId="5424FFF8" w14:textId="77777777" w:rsidTr="00602026">
        <w:tc>
          <w:tcPr>
            <w:tcW w:w="10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8E195" w14:textId="77777777" w:rsidR="004C70AE" w:rsidRPr="000F2DF8" w:rsidRDefault="004C70AE" w:rsidP="00602026">
            <w:pPr>
              <w:jc w:val="both"/>
              <w:rPr>
                <w:b/>
                <w:lang w:val="nl-NL"/>
              </w:rPr>
            </w:pPr>
            <w:r w:rsidRPr="000F2DF8">
              <w:rPr>
                <w:rFonts w:ascii="VNI Times" w:hAnsi="VNI Times"/>
                <w:b/>
                <w:lang w:val="nl-NL"/>
              </w:rPr>
              <w:t>HOAÏT ÑOÄNG2:</w:t>
            </w:r>
            <w:r w:rsidRPr="000F2DF8">
              <w:rPr>
                <w:b/>
                <w:lang w:val="nl-NL"/>
              </w:rPr>
              <w:t xml:space="preserve"> </w:t>
            </w:r>
            <w:r w:rsidRPr="000F2DF8">
              <w:rPr>
                <w:b/>
                <w:bCs/>
                <w:iCs/>
                <w:lang w:val="nl-NL"/>
              </w:rPr>
              <w:t>Định nghĩa phương trình bậc nhất một  ẩn</w:t>
            </w:r>
            <w:r w:rsidRPr="000F2DF8">
              <w:rPr>
                <w:lang w:val="nl-NL"/>
              </w:rPr>
              <w:t xml:space="preserve"> </w:t>
            </w:r>
          </w:p>
          <w:p w14:paraId="0082ED4B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Mục tiêu: Nhận biết khái niệm phương trình bậc nhất một ẩn.</w:t>
            </w:r>
          </w:p>
          <w:p w14:paraId="39D619C2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Phương pháp/Kĩ thuật dạy học: thuyết trình, gợi mở, nêu vấn đề.</w:t>
            </w:r>
          </w:p>
          <w:p w14:paraId="65A6F434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- Hình thức tổ chức hoạt động: Hoạt động cá nhân.</w:t>
            </w:r>
          </w:p>
          <w:p w14:paraId="50F35431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- Phương tiện dạy học : SGK</w:t>
            </w:r>
          </w:p>
          <w:p w14:paraId="21F1CBD2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Sản phẩm: Dạng tổng quát và ví dụ về phương trình bậc nhất một ẩn.</w:t>
            </w:r>
          </w:p>
        </w:tc>
      </w:tr>
      <w:tr w:rsidR="004C70AE" w:rsidRPr="000F2DF8" w14:paraId="7A5630F3" w14:textId="77777777" w:rsidTr="00602026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CAE47" w14:textId="77777777" w:rsidR="004C70AE" w:rsidRPr="000F2DF8" w:rsidRDefault="004C70AE" w:rsidP="00602026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14:paraId="0C36A3D3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GV chocác PT sau:</w:t>
            </w:r>
          </w:p>
          <w:p w14:paraId="27379AD0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/ 2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1 = 0 ;  b/ </w:t>
            </w:r>
            <w:r w:rsidRPr="000F2DF8">
              <w:rPr>
                <w:position w:val="-24"/>
                <w:lang w:val="nl-NL"/>
              </w:rPr>
              <w:object w:dxaOrig="1100" w:dyaOrig="620" w14:anchorId="215C701B">
                <v:shape id="_x0000_i1026" type="#_x0000_t75" style="width:54.75pt;height:30.75pt" o:ole="">
                  <v:imagedata r:id="rId9" o:title=""/>
                </v:shape>
                <o:OLEObject Type="Embed" ProgID="Equation.DSMT4" ShapeID="_x0000_i1026" DrawAspect="Content" ObjectID="_1675281594" r:id="rId10"/>
              </w:object>
            </w:r>
          </w:p>
          <w:p w14:paraId="1B3AEA24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c/ 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6"/>
                <w:lang w:val="nl-NL"/>
              </w:rPr>
              <w:object w:dxaOrig="340" w:dyaOrig="340" w14:anchorId="72457401">
                <v:shape id="_x0000_i1027" type="#_x0000_t75" style="width:17.25pt;height:17.25pt" o:ole="">
                  <v:imagedata r:id="rId11" o:title=""/>
                </v:shape>
                <o:OLEObject Type="Embed" ProgID="Equation.DSMT4" ShapeID="_x0000_i1027" DrawAspect="Content" ObjectID="_1675281595" r:id="rId12"/>
              </w:object>
            </w:r>
            <w:r w:rsidRPr="000F2DF8">
              <w:rPr>
                <w:lang w:val="nl-NL"/>
              </w:rPr>
              <w:t xml:space="preserve"> = 0 ; d/ 0,4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26"/>
                <w:lang w:val="nl-NL"/>
              </w:rPr>
              <w:object w:dxaOrig="220" w:dyaOrig="660" w14:anchorId="6D802D0B">
                <v:shape id="_x0000_i1028" type="#_x0000_t75" style="width:11.25pt;height:33pt" o:ole="">
                  <v:imagedata r:id="rId13" o:title=""/>
                </v:shape>
                <o:OLEObject Type="Embed" ProgID="Equation.DSMT4" ShapeID="_x0000_i1028" DrawAspect="Content" ObjectID="_1675281596" r:id="rId14"/>
              </w:object>
            </w:r>
            <w:r w:rsidRPr="000F2DF8">
              <w:rPr>
                <w:lang w:val="nl-NL"/>
              </w:rPr>
              <w:t>= 0</w:t>
            </w:r>
          </w:p>
          <w:p w14:paraId="3E3532FB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Mỗi PT trên có chứa mấy ẩn? Bậc của ẩn là bậc mấy?</w:t>
            </w:r>
          </w:p>
          <w:p w14:paraId="19F1A11A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Nêu dạng tổng quát của các PT trên?</w:t>
            </w:r>
          </w:p>
          <w:p w14:paraId="65BE14B8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Thế nào là PT bậc nhất 1 ẩn ?</w:t>
            </w:r>
          </w:p>
          <w:p w14:paraId="482DD27A" w14:textId="77777777" w:rsidR="004C70AE" w:rsidRPr="000F2DF8" w:rsidRDefault="004C70AE" w:rsidP="00602026">
            <w:pPr>
              <w:pStyle w:val="Title"/>
              <w:jc w:val="left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S trình bày.</w:t>
            </w:r>
          </w:p>
          <w:p w14:paraId="20F060EC" w14:textId="77777777" w:rsidR="004C70AE" w:rsidRPr="000F2DF8" w:rsidRDefault="004C70AE" w:rsidP="00602026">
            <w:pPr>
              <w:pStyle w:val="Title"/>
              <w:jc w:val="left"/>
              <w:rPr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GV nhận xét, đánh giá, chốt kiến thức.</w:t>
            </w:r>
          </w:p>
        </w:tc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305F7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b/>
                <w:bCs/>
                <w:lang w:val="nl-NL"/>
              </w:rPr>
              <w:t>1</w:t>
            </w:r>
            <w:r w:rsidRPr="000F2DF8">
              <w:rPr>
                <w:lang w:val="nl-NL"/>
              </w:rPr>
              <w:t xml:space="preserve">. </w:t>
            </w:r>
            <w:r w:rsidRPr="000F2DF8">
              <w:rPr>
                <w:b/>
                <w:bCs/>
                <w:i/>
                <w:iCs/>
                <w:u w:val="single"/>
                <w:lang w:val="nl-NL"/>
              </w:rPr>
              <w:t>Định nghĩa phương trình bậc nhất một  ẩn</w:t>
            </w:r>
            <w:r w:rsidRPr="000F2DF8">
              <w:rPr>
                <w:lang w:val="nl-NL"/>
              </w:rPr>
              <w:t xml:space="preserve"> </w:t>
            </w:r>
          </w:p>
          <w:p w14:paraId="14C8B278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.  </w:t>
            </w:r>
            <w:r w:rsidRPr="000F2DF8">
              <w:rPr>
                <w:u w:val="single"/>
                <w:lang w:val="nl-NL"/>
              </w:rPr>
              <w:t>Định nghĩa</w:t>
            </w:r>
            <w:r w:rsidRPr="000F2DF8">
              <w:rPr>
                <w:lang w:val="nl-NL"/>
              </w:rPr>
              <w:t>:(SGK)</w:t>
            </w:r>
          </w:p>
          <w:p w14:paraId="727361FC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b. </w:t>
            </w:r>
            <w:r w:rsidRPr="000F2DF8">
              <w:rPr>
                <w:u w:val="single"/>
                <w:lang w:val="nl-NL"/>
              </w:rPr>
              <w:t>Ví dụ</w:t>
            </w:r>
            <w:r w:rsidRPr="000F2DF8">
              <w:rPr>
                <w:lang w:val="nl-NL"/>
              </w:rPr>
              <w:t xml:space="preserve"> : </w:t>
            </w:r>
          </w:p>
          <w:p w14:paraId="4F82E9D2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 xml:space="preserve">2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1 = 0 và 3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5y = 0 là những pt bậc nhất một ẩn </w:t>
            </w:r>
          </w:p>
          <w:p w14:paraId="6C50FF11" w14:textId="77777777" w:rsidR="004C70AE" w:rsidRPr="000F2DF8" w:rsidRDefault="004C70AE" w:rsidP="00602026">
            <w:pPr>
              <w:pStyle w:val="Title"/>
              <w:jc w:val="left"/>
              <w:rPr>
                <w:sz w:val="24"/>
                <w:szCs w:val="24"/>
                <w:lang w:val="nl-NL"/>
              </w:rPr>
            </w:pPr>
          </w:p>
        </w:tc>
      </w:tr>
      <w:tr w:rsidR="004C70AE" w:rsidRPr="000F2DF8" w14:paraId="1416DB8C" w14:textId="77777777" w:rsidTr="00602026">
        <w:tc>
          <w:tcPr>
            <w:tcW w:w="10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0CB31" w14:textId="77777777" w:rsidR="004C70AE" w:rsidRPr="000F2DF8" w:rsidRDefault="004C70AE" w:rsidP="00602026">
            <w:pPr>
              <w:jc w:val="both"/>
              <w:rPr>
                <w:b/>
                <w:lang w:val="nl-NL"/>
              </w:rPr>
            </w:pPr>
            <w:r w:rsidRPr="000F2DF8">
              <w:rPr>
                <w:rFonts w:ascii="VNI Times" w:hAnsi="VNI Times"/>
                <w:b/>
                <w:lang w:val="nl-NL"/>
              </w:rPr>
              <w:t>HOAÏT ÑOÄNG 3</w:t>
            </w:r>
            <w:r w:rsidRPr="000F2DF8">
              <w:rPr>
                <w:b/>
                <w:lang w:val="nl-NL"/>
              </w:rPr>
              <w:t xml:space="preserve">:  </w:t>
            </w:r>
            <w:r w:rsidRPr="000F2DF8">
              <w:rPr>
                <w:b/>
                <w:bCs/>
                <w:iCs/>
                <w:lang w:val="nl-NL"/>
              </w:rPr>
              <w:t>Hai quy tắc biến đổi phương trình</w:t>
            </w:r>
          </w:p>
          <w:p w14:paraId="4EA00CD0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Mục tiêu: Nhớ quy tắc chuyển vế, quy tắc nhân.</w:t>
            </w:r>
          </w:p>
          <w:p w14:paraId="6D18649F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Phương pháp/Kĩ thuật dạy học: thuyết trình, gợi mở, nêu vấn đề.</w:t>
            </w:r>
          </w:p>
          <w:p w14:paraId="5BD91887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Hình thức tổ chức hoạt động: Hoạt động cá nhân kết hợp cặp đôi.</w:t>
            </w:r>
          </w:p>
          <w:p w14:paraId="328EDB1F" w14:textId="77777777" w:rsidR="004C70AE" w:rsidRPr="000F2DF8" w:rsidRDefault="004C70AE" w:rsidP="00602026">
            <w:pPr>
              <w:rPr>
                <w:lang w:val="nl-NL"/>
              </w:rPr>
            </w:pPr>
            <w:r w:rsidRPr="000F2DF8">
              <w:rPr>
                <w:lang w:val="nl-NL"/>
              </w:rPr>
              <w:t>- Phương tiện dạy học : SGK</w:t>
            </w:r>
          </w:p>
          <w:p w14:paraId="2D78F334" w14:textId="77777777" w:rsidR="004C70AE" w:rsidRPr="000F2DF8" w:rsidRDefault="004C70AE" w:rsidP="00602026">
            <w:pPr>
              <w:pStyle w:val="Title"/>
              <w:jc w:val="lef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Sản phẩm: vận dụng hai quy tắc giải PT </w:t>
            </w:r>
          </w:p>
        </w:tc>
      </w:tr>
      <w:tr w:rsidR="004C70AE" w:rsidRPr="000F2DF8" w14:paraId="79E59C08" w14:textId="77777777" w:rsidTr="00602026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1528A" w14:textId="77777777" w:rsidR="004C70AE" w:rsidRPr="000F2DF8" w:rsidRDefault="004C70AE" w:rsidP="00602026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14:paraId="03F85952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Bài toán: Tìm x, biết 2x – 6 = 0, yêu cầu HS:</w:t>
            </w:r>
          </w:p>
          <w:p w14:paraId="69874274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Nêu cách làm.</w:t>
            </w:r>
          </w:p>
          <w:p w14:paraId="050D47AB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Giải bài toán trên.</w:t>
            </w:r>
          </w:p>
          <w:p w14:paraId="69831155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Trong quá trình tìm x trên ta đã vận dụng những quy tắc nào?</w:t>
            </w:r>
          </w:p>
          <w:p w14:paraId="643CDC25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Nhắc lại quy tắc chuyển vế trong 1 đẳng thức số.</w:t>
            </w:r>
          </w:p>
          <w:p w14:paraId="0DD6515C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Quy tắc chuyển vế trong 1 đẳng thức số có đúng đối với PT không? Hãy phát biểu quy tắc đó.</w:t>
            </w:r>
          </w:p>
          <w:p w14:paraId="71FBE8B2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Làm ?1 SGK</w:t>
            </w:r>
          </w:p>
          <w:p w14:paraId="681AF04B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+ Trong bài toán tìm x trên, từ đẳng thức 2x = 6 ta có </w:t>
            </w:r>
          </w:p>
          <w:p w14:paraId="6C81625B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x = 6: 2 hay x = 6.</w:t>
            </w:r>
            <w:r w:rsidRPr="000F2DF8">
              <w:rPr>
                <w:position w:val="-24"/>
                <w:lang w:val="nl-NL"/>
              </w:rPr>
              <w:object w:dxaOrig="240" w:dyaOrig="620" w14:anchorId="694CE160">
                <v:shape id="_x0000_i1029" type="#_x0000_t75" style="width:12pt;height:30.75pt" o:ole="">
                  <v:imagedata r:id="rId15" o:title=""/>
                </v:shape>
                <o:OLEObject Type="Embed" ProgID="Equation.DSMT4" ShapeID="_x0000_i1029" DrawAspect="Content" ObjectID="_1675281597" r:id="rId16"/>
              </w:object>
            </w:r>
            <w:r w:rsidRPr="000F2DF8">
              <w:rPr>
                <w:lang w:val="nl-NL"/>
              </w:rPr>
              <w:t>, hãy phát biểu quy tắc đã vận dụng.</w:t>
            </w:r>
          </w:p>
          <w:p w14:paraId="3AA73997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Làm ?2 SGK</w:t>
            </w:r>
          </w:p>
          <w:p w14:paraId="3C592B80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HS trình bày.</w:t>
            </w:r>
          </w:p>
          <w:p w14:paraId="43E69894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GV chốt kiến thức.</w:t>
            </w:r>
          </w:p>
        </w:tc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83FC2" w14:textId="77777777" w:rsidR="004C70AE" w:rsidRPr="000F2DF8" w:rsidRDefault="004C70AE" w:rsidP="00602026">
            <w:pPr>
              <w:jc w:val="both"/>
              <w:rPr>
                <w:b/>
                <w:i/>
                <w:lang w:val="nl-NL"/>
              </w:rPr>
            </w:pPr>
            <w:r w:rsidRPr="000F2DF8">
              <w:rPr>
                <w:b/>
                <w:bCs/>
                <w:lang w:val="nl-NL"/>
              </w:rPr>
              <w:t xml:space="preserve">2. </w:t>
            </w:r>
            <w:r w:rsidRPr="000F2DF8">
              <w:rPr>
                <w:b/>
                <w:bCs/>
                <w:i/>
                <w:iCs/>
                <w:u w:val="single"/>
                <w:lang w:val="nl-NL"/>
              </w:rPr>
              <w:t>Hai quy tắc biến đổi phương trình</w:t>
            </w:r>
            <w:r w:rsidRPr="000F2DF8">
              <w:rPr>
                <w:b/>
                <w:i/>
                <w:lang w:val="nl-NL"/>
              </w:rPr>
              <w:t>:</w:t>
            </w:r>
          </w:p>
          <w:p w14:paraId="2032AEB9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) </w:t>
            </w:r>
            <w:r w:rsidRPr="000F2DF8">
              <w:rPr>
                <w:u w:val="single"/>
                <w:lang w:val="nl-NL"/>
              </w:rPr>
              <w:t>Quy tắc chuyển vế</w:t>
            </w:r>
            <w:r w:rsidRPr="000F2DF8">
              <w:rPr>
                <w:lang w:val="nl-NL"/>
              </w:rPr>
              <w:t xml:space="preserve"> :  ( SGK)</w:t>
            </w:r>
          </w:p>
          <w:p w14:paraId="5365C05B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?1</w:t>
            </w:r>
          </w:p>
          <w:p w14:paraId="01913D8A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) 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4 = 0 </w:t>
            </w:r>
          </w:p>
          <w:p w14:paraId="3BF28417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</w:t>
            </w: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 0 + 4  (chuyển vế)</w:t>
            </w:r>
          </w:p>
          <w:p w14:paraId="61C23F98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</w:t>
            </w: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4</w:t>
            </w:r>
          </w:p>
          <w:p w14:paraId="740E9C55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b) </w:t>
            </w:r>
            <w:r w:rsidRPr="000F2DF8">
              <w:rPr>
                <w:position w:val="-24"/>
                <w:lang w:val="nl-NL"/>
              </w:rPr>
              <w:object w:dxaOrig="220" w:dyaOrig="620" w14:anchorId="456F0CBF">
                <v:shape id="_x0000_i1030" type="#_x0000_t75" style="width:11.25pt;height:30.75pt" o:ole="">
                  <v:imagedata r:id="rId17" o:title=""/>
                </v:shape>
                <o:OLEObject Type="Embed" ProgID="Equation.DSMT4" ShapeID="_x0000_i1030" DrawAspect="Content" ObjectID="_1675281598" r:id="rId18"/>
              </w:object>
            </w:r>
            <w:r w:rsidRPr="000F2DF8">
              <w:rPr>
                <w:lang w:val="nl-NL"/>
              </w:rPr>
              <w:t>+ x = 0</w:t>
            </w:r>
          </w:p>
          <w:p w14:paraId="6F905B38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0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24"/>
                <w:lang w:val="nl-NL"/>
              </w:rPr>
              <w:object w:dxaOrig="220" w:dyaOrig="620" w14:anchorId="5048D24E">
                <v:shape id="_x0000_i1031" type="#_x0000_t75" style="width:11.25pt;height:30.75pt" o:ole="">
                  <v:imagedata r:id="rId17" o:title=""/>
                </v:shape>
                <o:OLEObject Type="Embed" ProgID="Equation.DSMT4" ShapeID="_x0000_i1031" DrawAspect="Content" ObjectID="_1675281599" r:id="rId19"/>
              </w:object>
            </w:r>
            <w:r w:rsidRPr="000F2DF8">
              <w:rPr>
                <w:lang w:val="nl-NL"/>
              </w:rPr>
              <w:t>(chuyển vế)</w:t>
            </w:r>
          </w:p>
          <w:p w14:paraId="10085461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24"/>
                <w:lang w:val="nl-NL"/>
              </w:rPr>
              <w:object w:dxaOrig="220" w:dyaOrig="620" w14:anchorId="14B8C8CA">
                <v:shape id="_x0000_i1032" type="#_x0000_t75" style="width:11.25pt;height:30.75pt" o:ole="">
                  <v:imagedata r:id="rId17" o:title=""/>
                </v:shape>
                <o:OLEObject Type="Embed" ProgID="Equation.DSMT4" ShapeID="_x0000_i1032" DrawAspect="Content" ObjectID="_1675281600" r:id="rId20"/>
              </w:object>
            </w:r>
          </w:p>
          <w:p w14:paraId="2A99C968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b) </w:t>
            </w:r>
            <w:r w:rsidRPr="000F2DF8">
              <w:rPr>
                <w:u w:val="single"/>
                <w:lang w:val="nl-NL"/>
              </w:rPr>
              <w:t>Quy tắc nhân với 1 số</w:t>
            </w:r>
            <w:r w:rsidRPr="000F2DF8">
              <w:rPr>
                <w:lang w:val="nl-NL"/>
              </w:rPr>
              <w:t xml:space="preserve"> : (SGK)</w:t>
            </w:r>
          </w:p>
          <w:p w14:paraId="68D06F26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?2       a) </w:t>
            </w:r>
            <w:r w:rsidRPr="000F2DF8">
              <w:rPr>
                <w:position w:val="-24"/>
                <w:lang w:val="nl-NL"/>
              </w:rPr>
              <w:object w:dxaOrig="2079" w:dyaOrig="620" w14:anchorId="0FFBA7AE">
                <v:shape id="_x0000_i1033" type="#_x0000_t75" style="width:104.25pt;height:30.75pt" o:ole="">
                  <v:imagedata r:id="rId21" o:title=""/>
                </v:shape>
                <o:OLEObject Type="Embed" ProgID="Equation.DSMT4" ShapeID="_x0000_i1033" DrawAspect="Content" ObjectID="_1675281601" r:id="rId22"/>
              </w:object>
            </w:r>
            <w:r w:rsidRPr="000F2DF8">
              <w:rPr>
                <w:lang w:val="nl-NL"/>
              </w:rPr>
              <w:tab/>
            </w:r>
          </w:p>
          <w:p w14:paraId="1F44F2E0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ab/>
              <w:t xml:space="preserve">                    x   = 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2</w:t>
            </w:r>
          </w:p>
          <w:p w14:paraId="33264EB2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           b)    0,1x = 1,5</w:t>
            </w:r>
          </w:p>
          <w:p w14:paraId="5FA5DBE7" w14:textId="77777777" w:rsidR="004C70AE" w:rsidRPr="000F2DF8" w:rsidRDefault="004C70AE" w:rsidP="00602026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              </w:t>
            </w:r>
            <w:r w:rsidRPr="000F2DF8">
              <w:rPr>
                <w:position w:val="-10"/>
                <w:lang w:val="nl-NL"/>
              </w:rPr>
              <w:object w:dxaOrig="1880" w:dyaOrig="320" w14:anchorId="445C7DD3">
                <v:shape id="_x0000_i1034" type="#_x0000_t75" style="width:93.75pt;height:15.75pt" o:ole="">
                  <v:imagedata r:id="rId23" o:title=""/>
                </v:shape>
                <o:OLEObject Type="Embed" ProgID="Equation.DSMT4" ShapeID="_x0000_i1034" DrawAspect="Content" ObjectID="_1675281602" r:id="rId24"/>
              </w:object>
            </w:r>
          </w:p>
          <w:p w14:paraId="78F21391" w14:textId="77777777" w:rsidR="004C70AE" w:rsidRPr="000F2DF8" w:rsidRDefault="004C70AE" w:rsidP="00602026">
            <w:pPr>
              <w:pStyle w:val="Title"/>
              <w:jc w:val="left"/>
              <w:rPr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ab/>
              <w:t xml:space="preserve">    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DB"/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x = 15</w:t>
            </w:r>
          </w:p>
        </w:tc>
      </w:tr>
    </w:tbl>
    <w:p w14:paraId="789FD092" w14:textId="77777777" w:rsidR="004C70AE" w:rsidRPr="000F2DF8" w:rsidRDefault="004C70AE" w:rsidP="004C70AE">
      <w:pPr>
        <w:rPr>
          <w:b/>
          <w:lang w:val="nl-NL"/>
        </w:rPr>
      </w:pPr>
      <w:r>
        <w:rPr>
          <w:b/>
          <w:lang w:val="nl-NL"/>
        </w:rPr>
        <w:t xml:space="preserve">C. LUYỆN TẬP – </w:t>
      </w:r>
      <w:r w:rsidRPr="000F2DF8">
        <w:rPr>
          <w:b/>
          <w:lang w:val="nl-NL"/>
        </w:rPr>
        <w:t>VẬN DỤNG</w:t>
      </w:r>
    </w:p>
    <w:p w14:paraId="26116003" w14:textId="77777777" w:rsidR="004C70AE" w:rsidRPr="000F2DF8" w:rsidRDefault="004C70AE" w:rsidP="004C70AE">
      <w:pPr>
        <w:jc w:val="both"/>
        <w:rPr>
          <w:b/>
          <w:lang w:val="nl-NL"/>
        </w:rPr>
      </w:pPr>
      <w:r w:rsidRPr="000F2DF8">
        <w:rPr>
          <w:rFonts w:ascii="VNI Times" w:hAnsi="VNI Times"/>
          <w:b/>
          <w:lang w:val="nl-NL"/>
        </w:rPr>
        <w:t>HOAÏT ÑOÄNG 4:</w:t>
      </w:r>
      <w:r w:rsidRPr="000F2DF8">
        <w:rPr>
          <w:b/>
          <w:lang w:val="nl-NL"/>
        </w:rPr>
        <w:t xml:space="preserve">  </w:t>
      </w:r>
      <w:r w:rsidRPr="000F2DF8">
        <w:rPr>
          <w:b/>
          <w:bCs/>
          <w:iCs/>
          <w:lang w:val="nl-NL"/>
        </w:rPr>
        <w:t>Cách giải phương trình bậc nhất một ẩn</w:t>
      </w:r>
      <w:r w:rsidRPr="000F2DF8">
        <w:rPr>
          <w:b/>
          <w:lang w:val="nl-NL"/>
        </w:rPr>
        <w:t xml:space="preserve">: </w:t>
      </w:r>
    </w:p>
    <w:p w14:paraId="039D0705" w14:textId="77777777" w:rsidR="004C70AE" w:rsidRPr="000F2DF8" w:rsidRDefault="004C70AE" w:rsidP="004C70AE">
      <w:pPr>
        <w:jc w:val="both"/>
        <w:rPr>
          <w:lang w:val="nl-NL"/>
        </w:rPr>
      </w:pPr>
      <w:r w:rsidRPr="000F2DF8">
        <w:rPr>
          <w:lang w:val="nl-NL"/>
        </w:rPr>
        <w:t>- Mục tiêu: vận dụng quy tắc chuyển vế, quy tắc nhân để giải phương trình 1 ẩn.</w:t>
      </w:r>
    </w:p>
    <w:p w14:paraId="3A22F993" w14:textId="77777777" w:rsidR="004C70AE" w:rsidRPr="000F2DF8" w:rsidRDefault="004C70AE" w:rsidP="004C70AE">
      <w:pPr>
        <w:jc w:val="both"/>
        <w:rPr>
          <w:lang w:val="nl-NL"/>
        </w:rPr>
      </w:pPr>
      <w:r w:rsidRPr="000F2DF8">
        <w:rPr>
          <w:lang w:val="nl-NL"/>
        </w:rPr>
        <w:t>- Phương pháp/Kĩ thuật dạy học: thuyết trình, gợi mở, nêu vấn đề.</w:t>
      </w:r>
    </w:p>
    <w:p w14:paraId="2BC97245" w14:textId="3DE95676" w:rsidR="00B71F3F" w:rsidRPr="004C70AE" w:rsidRDefault="00B71F3F" w:rsidP="004C70AE"/>
    <w:sectPr w:rsidR="00B71F3F" w:rsidRPr="004C70AE" w:rsidSect="00843AC5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6D0B9E" w14:textId="77777777" w:rsidR="007C2497" w:rsidRDefault="007C2497" w:rsidP="00843AC5">
      <w:r>
        <w:separator/>
      </w:r>
    </w:p>
  </w:endnote>
  <w:endnote w:type="continuationSeparator" w:id="0">
    <w:p w14:paraId="3ECC8097" w14:textId="77777777" w:rsidR="007C2497" w:rsidRDefault="007C2497" w:rsidP="00843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 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A4D144" w14:textId="77777777" w:rsidR="00843AC5" w:rsidRDefault="00843A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CC2B61" w14:textId="0B176614" w:rsidR="00843AC5" w:rsidRDefault="00843AC5">
    <w:pPr>
      <w:pStyle w:val="Footer"/>
    </w:pPr>
    <w:r>
      <w:t>GV: NGUYỄN THỊ THANH THÚY                                              TRƯỜNG THCS LONG BIÊN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7022CA" w14:textId="77777777" w:rsidR="00843AC5" w:rsidRDefault="00843A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74BD96" w14:textId="77777777" w:rsidR="007C2497" w:rsidRDefault="007C2497" w:rsidP="00843AC5">
      <w:r>
        <w:separator/>
      </w:r>
    </w:p>
  </w:footnote>
  <w:footnote w:type="continuationSeparator" w:id="0">
    <w:p w14:paraId="008BF316" w14:textId="77777777" w:rsidR="007C2497" w:rsidRDefault="007C2497" w:rsidP="00843A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082C1A" w14:textId="77777777" w:rsidR="00843AC5" w:rsidRDefault="00843AC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1B23CB" w14:textId="4DF2097E" w:rsidR="00843AC5" w:rsidRDefault="00843AC5" w:rsidP="00843AC5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F93C2B" wp14:editId="3586203A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0E460211" id="Rectangle 222" o:spid="_x0000_s1026" style="position:absolute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r>
      <w:rPr>
        <w:color w:val="4472C4" w:themeColor="accent1"/>
        <w:sz w:val="20"/>
        <w:szCs w:val="20"/>
      </w:rPr>
      <w:t>GIÁO ÁN TOÁN 8                                                                                                                   NĂM HỌC 2020 - 2021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8F39BD" w14:textId="77777777" w:rsidR="00843AC5" w:rsidRDefault="00843AC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0EF109C"/>
    <w:multiLevelType w:val="hybridMultilevel"/>
    <w:tmpl w:val="83C0C470"/>
    <w:lvl w:ilvl="0" w:tplc="ACF4948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3172D30"/>
    <w:multiLevelType w:val="hybridMultilevel"/>
    <w:tmpl w:val="736EE410"/>
    <w:lvl w:ilvl="0" w:tplc="DBCA93B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9E94F41"/>
    <w:multiLevelType w:val="hybridMultilevel"/>
    <w:tmpl w:val="7E528CAC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AC5"/>
    <w:rsid w:val="00131D48"/>
    <w:rsid w:val="004C70AE"/>
    <w:rsid w:val="007C2497"/>
    <w:rsid w:val="00843AC5"/>
    <w:rsid w:val="00B71F3F"/>
    <w:rsid w:val="00E02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6CDAD7"/>
  <w15:chartTrackingRefBased/>
  <w15:docId w15:val="{5507BDD5-C0EF-4D5A-80AB-EB718CA73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3A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843AC5"/>
    <w:pPr>
      <w:keepNext/>
      <w:jc w:val="both"/>
      <w:outlineLvl w:val="0"/>
    </w:pPr>
    <w:rPr>
      <w:rFonts w:ascii="VNI-Times" w:hAnsi="VNI-Times"/>
      <w:b/>
      <w:bCs/>
      <w:sz w:val="26"/>
    </w:rPr>
  </w:style>
  <w:style w:type="paragraph" w:styleId="Heading2">
    <w:name w:val="heading 2"/>
    <w:basedOn w:val="Normal"/>
    <w:next w:val="Normal"/>
    <w:link w:val="Heading2Char"/>
    <w:qFormat/>
    <w:rsid w:val="00843AC5"/>
    <w:pPr>
      <w:keepNext/>
      <w:spacing w:after="60"/>
      <w:jc w:val="both"/>
      <w:outlineLvl w:val="1"/>
    </w:pPr>
    <w:rPr>
      <w:rFonts w:ascii="VNI-Times" w:hAnsi="VNI-Times"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843AC5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843AC5"/>
    <w:pPr>
      <w:jc w:val="center"/>
    </w:pPr>
    <w:rPr>
      <w:rFonts w:ascii="VNI-Times" w:eastAsiaTheme="minorHAnsi" w:hAnsi="VNI-Times" w:cstheme="minorBidi"/>
      <w:sz w:val="30"/>
      <w:szCs w:val="22"/>
      <w:lang w:val="vi-VN"/>
    </w:rPr>
  </w:style>
  <w:style w:type="character" w:customStyle="1" w:styleId="TitleChar1">
    <w:name w:val="Title Char1"/>
    <w:basedOn w:val="DefaultParagraphFont"/>
    <w:uiPriority w:val="10"/>
    <w:rsid w:val="00843AC5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BodyTextIndentChar">
    <w:name w:val="Body Text Indent Char"/>
    <w:link w:val="BodyTextIndent"/>
    <w:locked/>
    <w:rsid w:val="00843AC5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843AC5"/>
    <w:pPr>
      <w:spacing w:after="90"/>
      <w:ind w:left="720"/>
      <w:jc w:val="both"/>
    </w:pPr>
    <w:rPr>
      <w:rFonts w:ascii="VNI-Times" w:eastAsiaTheme="minorHAnsi" w:hAnsi="VNI-Times" w:cstheme="minorBidi"/>
      <w:sz w:val="26"/>
      <w:lang w:val="vi-VN"/>
    </w:rPr>
  </w:style>
  <w:style w:type="character" w:customStyle="1" w:styleId="BodyTextIndentChar1">
    <w:name w:val="Body Text Indent Char1"/>
    <w:basedOn w:val="DefaultParagraphFont"/>
    <w:uiPriority w:val="99"/>
    <w:semiHidden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qFormat/>
    <w:rsid w:val="00843A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">
    <w:name w:val="Char Char Char Char"/>
    <w:basedOn w:val="Normal"/>
    <w:autoRedefine/>
    <w:rsid w:val="00843AC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">
    <w:name w:val="Body Text"/>
    <w:basedOn w:val="Normal"/>
    <w:link w:val="BodyTextChar"/>
    <w:rsid w:val="00843AC5"/>
    <w:pPr>
      <w:jc w:val="both"/>
    </w:pPr>
    <w:rPr>
      <w:rFonts w:ascii="VNI-Times" w:hAnsi="VNI-Times"/>
      <w:b/>
      <w:bCs/>
      <w:i/>
      <w:iCs/>
      <w:sz w:val="20"/>
    </w:rPr>
  </w:style>
  <w:style w:type="character" w:customStyle="1" w:styleId="BodyTextChar">
    <w:name w:val="Body Text Char"/>
    <w:basedOn w:val="DefaultParagraphFont"/>
    <w:link w:val="BodyText"/>
    <w:rsid w:val="00843AC5"/>
    <w:rPr>
      <w:rFonts w:ascii="VNI-Times" w:eastAsia="Times New Roman" w:hAnsi="VNI-Times" w:cs="Times New Roman"/>
      <w:b/>
      <w:bCs/>
      <w:i/>
      <w:iCs/>
      <w:sz w:val="20"/>
      <w:szCs w:val="24"/>
      <w:lang w:val="en-US"/>
    </w:rPr>
  </w:style>
  <w:style w:type="paragraph" w:styleId="NormalWeb">
    <w:name w:val="Normal (Web)"/>
    <w:basedOn w:val="Normal"/>
    <w:rsid w:val="00843AC5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843AC5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43AC5"/>
    <w:rPr>
      <w:rFonts w:ascii="VNI-Times" w:eastAsia="Times New Roman" w:hAnsi="VNI-Times" w:cs="Times New Roman"/>
      <w:sz w:val="26"/>
      <w:szCs w:val="24"/>
      <w:u w:val="single"/>
      <w:lang w:val="en-US"/>
    </w:rPr>
  </w:style>
  <w:style w:type="paragraph" w:customStyle="1" w:styleId="Char">
    <w:name w:val="Char"/>
    <w:basedOn w:val="Normal"/>
    <w:semiHidden/>
    <w:rsid w:val="00843AC5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754</Words>
  <Characters>4298</Characters>
  <Application>Microsoft Office Word</Application>
  <DocSecurity>0</DocSecurity>
  <Lines>35</Lines>
  <Paragraphs>10</Paragraphs>
  <ScaleCrop>false</ScaleCrop>
  <Company/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1AK22</dc:creator>
  <cp:keywords/>
  <dc:description/>
  <cp:lastModifiedBy>21AK22</cp:lastModifiedBy>
  <cp:revision>2</cp:revision>
  <dcterms:created xsi:type="dcterms:W3CDTF">2021-02-19T16:07:00Z</dcterms:created>
  <dcterms:modified xsi:type="dcterms:W3CDTF">2021-02-19T16:13:00Z</dcterms:modified>
</cp:coreProperties>
</file>